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677"/>
        <w:tblOverlap w:val="never"/>
        <w:tblW w:w="6912" w:type="dxa"/>
        <w:tblLayout w:type="fixed"/>
        <w:tblLook w:val="0000" w:firstRow="0" w:lastRow="0" w:firstColumn="0" w:lastColumn="0" w:noHBand="0" w:noVBand="0"/>
      </w:tblPr>
      <w:tblGrid>
        <w:gridCol w:w="1245"/>
        <w:gridCol w:w="5667"/>
      </w:tblGrid>
      <w:tr w:rsidR="00240191" w:rsidTr="0012539D">
        <w:trPr>
          <w:trHeight w:hRule="exact" w:val="624"/>
        </w:trPr>
        <w:tc>
          <w:tcPr>
            <w:tcW w:w="1245" w:type="dxa"/>
            <w:vAlign w:val="bottom"/>
          </w:tcPr>
          <w:p w:rsidR="00240191" w:rsidRPr="00FA34A7" w:rsidRDefault="00240191" w:rsidP="0012539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12539D" w:rsidRDefault="0012539D" w:rsidP="0012539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00240191" w:rsidRPr="0012539D">
              <w:rPr>
                <w:rFonts w:hint="eastAsia"/>
              </w:rPr>
              <w:t xml:space="preserve"> </w:t>
            </w:r>
          </w:p>
        </w:tc>
      </w:tr>
      <w:tr w:rsidR="00240191" w:rsidTr="0012539D">
        <w:trPr>
          <w:trHeight w:hRule="exact" w:val="624"/>
        </w:trPr>
        <w:tc>
          <w:tcPr>
            <w:tcW w:w="1245" w:type="dxa"/>
            <w:vAlign w:val="bottom"/>
          </w:tcPr>
          <w:p w:rsidR="00240191" w:rsidRPr="0012539D" w:rsidRDefault="0012539D" w:rsidP="0012539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240191" w:rsidRPr="0012539D" w:rsidRDefault="0012539D" w:rsidP="0012539D">
            <w:pPr>
              <w:pStyle w:val="a5"/>
            </w:pPr>
            <w:r>
              <w:rPr>
                <w:rFonts w:hint="eastAsia"/>
              </w:rPr>
              <w:t xml:space="preserve"> </w:t>
            </w:r>
            <w:r w:rsidRPr="0012539D">
              <w:t>Research on Picture Noise Reduction Based</w:t>
            </w:r>
            <w:r>
              <w:rPr>
                <w:rFonts w:hint="eastAsia"/>
                <w:b/>
              </w:rPr>
              <w:t xml:space="preserve"> </w:t>
            </w:r>
          </w:p>
        </w:tc>
      </w:tr>
      <w:tr w:rsidR="00240191" w:rsidTr="0012539D">
        <w:trPr>
          <w:trHeight w:hRule="exact" w:val="595"/>
        </w:trPr>
        <w:tc>
          <w:tcPr>
            <w:tcW w:w="1245" w:type="dxa"/>
            <w:vAlign w:val="bottom"/>
          </w:tcPr>
          <w:p w:rsidR="00240191" w:rsidRPr="00FA34A7" w:rsidRDefault="00240191" w:rsidP="0012539D">
            <w:pPr>
              <w:jc w:val="left"/>
              <w:rPr>
                <w:rFonts w:eastAsia="黑体"/>
                <w:b/>
                <w:sz w:val="34"/>
                <w:szCs w:val="34"/>
              </w:rPr>
            </w:pPr>
          </w:p>
        </w:tc>
        <w:tc>
          <w:tcPr>
            <w:tcW w:w="5667" w:type="dxa"/>
            <w:vAlign w:val="bottom"/>
          </w:tcPr>
          <w:p w:rsidR="00240191" w:rsidRPr="0012539D" w:rsidRDefault="0012539D" w:rsidP="0012539D">
            <w:pPr>
              <w:pStyle w:val="a5"/>
            </w:pPr>
            <w:r>
              <w:t xml:space="preserve">       </w:t>
            </w:r>
            <w:r>
              <w:rPr>
                <w:rFonts w:hint="eastAsia"/>
              </w:rPr>
              <w:t>Dee</w:t>
            </w:r>
            <w:r w:rsidRPr="0012539D">
              <w:t>p Convolution Network</w:t>
            </w:r>
            <w:r>
              <w:t xml:space="preserve">         </w:t>
            </w:r>
          </w:p>
        </w:tc>
      </w:tr>
      <w:tr w:rsidR="0012539D" w:rsidTr="0012539D">
        <w:trPr>
          <w:trHeight w:hRule="exact" w:val="595"/>
        </w:trPr>
        <w:tc>
          <w:tcPr>
            <w:tcW w:w="1245" w:type="dxa"/>
            <w:vAlign w:val="bottom"/>
          </w:tcPr>
          <w:p w:rsidR="0012539D" w:rsidRPr="00964101" w:rsidRDefault="0012539D" w:rsidP="0012539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12539D" w:rsidTr="0012539D">
        <w:trPr>
          <w:trHeight w:hRule="exact" w:val="595"/>
        </w:trPr>
        <w:tc>
          <w:tcPr>
            <w:tcW w:w="1245" w:type="dxa"/>
            <w:vAlign w:val="bottom"/>
          </w:tcPr>
          <w:p w:rsidR="0012539D" w:rsidRPr="0081479D" w:rsidRDefault="0012539D" w:rsidP="0012539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12539D" w:rsidRPr="00FA34A7" w:rsidRDefault="0012539D" w:rsidP="0012539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12539D" w:rsidRPr="0026576A" w:rsidRDefault="0012539D" w:rsidP="0012539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hint="eastAsia"/>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rPr>
          <w:rFonts w:hint="eastAsia"/>
        </w:rP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5D4E43" w:rsidRDefault="00630A78" w:rsidP="005D4E43">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w:t>
      </w:r>
      <w:r w:rsidR="003A6EC8">
        <w:rPr>
          <w:rFonts w:hint="eastAsia"/>
          <w:shd w:val="clear" w:color="auto" w:fill="FFFFFF"/>
        </w:rPr>
        <w:t>可能还原其原始信息。对于图像处理以及其他应用，图像的去噪较为重要</w:t>
      </w:r>
      <w:r w:rsidR="005376D2">
        <w:rPr>
          <w:rFonts w:hint="eastAsia"/>
          <w:shd w:val="clear" w:color="auto" w:fill="FFFFFF"/>
        </w:rPr>
        <w:t>。</w:t>
      </w:r>
    </w:p>
    <w:p w:rsidR="005D4E43" w:rsidRDefault="005D4E43" w:rsidP="005D4E43">
      <w:pPr>
        <w:ind w:firstLine="420"/>
        <w:rPr>
          <w:rFonts w:hint="eastAsia"/>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w:t>
      </w:r>
      <w:r w:rsidR="00461AE2">
        <w:rPr>
          <w:rFonts w:hint="eastAsia"/>
        </w:rPr>
        <w:lastRenderedPageBreak/>
        <w:t>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lastRenderedPageBreak/>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88" type="#_x0000_t75" style="width:165.8pt;height:44.75pt" o:ole="">
            <v:imagedata r:id="rId11" o:title=""/>
          </v:shape>
          <o:OLEObject Type="Embed" ProgID="Equation.DSMT4" ShapeID="_x0000_i3088" DrawAspect="Content" ObjectID="_1556638311" r:id="rId12"/>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3089" type="#_x0000_t75" style="width:23.45pt;height:25.1pt" o:ole="">
            <v:imagedata r:id="rId13" o:title=""/>
          </v:shape>
          <o:OLEObject Type="Embed" ProgID="Equation.DSMT4" ShapeID="_x0000_i3089" DrawAspect="Content" ObjectID="_1556638312" r:id="rId14"/>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3090" type="#_x0000_t75" style="width:99.8pt;height:19.1pt" o:ole="">
            <v:imagedata r:id="rId15" o:title=""/>
          </v:shape>
          <o:OLEObject Type="Embed" ProgID="Equation.DSMT4" ShapeID="_x0000_i3090" DrawAspect="Content" ObjectID="_1556638313" r:id="rId16"/>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3091" type="#_x0000_t75" style="width:74.75pt;height:33.25pt" o:ole="">
            <v:imagedata r:id="rId18" o:title=""/>
          </v:shape>
          <o:OLEObject Type="Embed" ProgID="Equation.DSMT4" ShapeID="_x0000_i3091" DrawAspect="Content" ObjectID="_1556638314" r:id="rId19"/>
        </w:object>
      </w:r>
      <w:r>
        <w:t xml:space="preserve">                         </w:t>
      </w:r>
      <w:r w:rsidRPr="00025957">
        <w:rPr>
          <w:position w:val="-4"/>
        </w:rPr>
        <w:object w:dxaOrig="180" w:dyaOrig="279">
          <v:shape id="_x0000_i3092" type="#_x0000_t75" style="width:9.25pt;height:14.2pt" o:ole="">
            <v:imagedata r:id="rId20" o:title=""/>
          </v:shape>
          <o:OLEObject Type="Embed" ProgID="Equation.DSMT4" ShapeID="_x0000_i3092" DrawAspect="Content" ObjectID="_1556638315" r:id="rId21"/>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3093" type="#_x0000_t75" style="width:102pt;height:39.25pt" o:ole="">
            <v:imagedata r:id="rId23" o:title=""/>
          </v:shape>
          <o:OLEObject Type="Embed" ProgID="Equation.DSMT4" ShapeID="_x0000_i3093" DrawAspect="Content" ObjectID="_1556638316" r:id="rId24"/>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lastRenderedPageBreak/>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3094" type="#_x0000_t75" style="width:146.2pt;height:24.55pt" o:ole="">
            <v:imagedata r:id="rId27" o:title=""/>
          </v:shape>
          <o:OLEObject Type="Embed" ProgID="Equation.DSMT4" ShapeID="_x0000_i3094" DrawAspect="Content" ObjectID="_1556638317" r:id="rId28"/>
        </w:object>
      </w:r>
      <w:r w:rsidR="00AA1077">
        <w:t xml:space="preserve">                                    </w:t>
      </w:r>
    </w:p>
    <w:p w:rsidR="00AA1077" w:rsidRDefault="00FD4346" w:rsidP="00AA1077">
      <w:pPr>
        <w:pStyle w:val="af"/>
        <w:wordWrap w:val="0"/>
      </w:pPr>
      <w:r w:rsidRPr="00AA1077">
        <w:rPr>
          <w:position w:val="-14"/>
        </w:rPr>
        <w:object w:dxaOrig="3920" w:dyaOrig="380">
          <v:shape id="_x0000_i3095" type="#_x0000_t75" style="width:236.75pt;height:22.9pt" o:ole="">
            <v:imagedata r:id="rId29" o:title=""/>
          </v:shape>
          <o:OLEObject Type="Embed" ProgID="Equation.DSMT4" ShapeID="_x0000_i3095" DrawAspect="Content" ObjectID="_1556638318" r:id="rId30"/>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3096" type="#_x0000_t75" style="width:142.9pt;height:24pt" o:ole="">
            <v:imagedata r:id="rId31" o:title=""/>
          </v:shape>
          <o:OLEObject Type="Embed" ProgID="Equation.DSMT4" ShapeID="_x0000_i3096" DrawAspect="Content" ObjectID="_1556638319" r:id="rId32"/>
        </w:object>
      </w:r>
      <w:r w:rsidR="0049284F">
        <w:t xml:space="preserve">                                    </w:t>
      </w:r>
    </w:p>
    <w:p w:rsidR="0049284F" w:rsidRDefault="00FD4346" w:rsidP="0049284F">
      <w:pPr>
        <w:pStyle w:val="af"/>
        <w:wordWrap w:val="0"/>
      </w:pPr>
      <w:r w:rsidRPr="0049284F">
        <w:rPr>
          <w:position w:val="-14"/>
        </w:rPr>
        <w:object w:dxaOrig="4020" w:dyaOrig="380">
          <v:shape id="_x0000_i3097" type="#_x0000_t75" style="width:222pt;height:20.75pt" o:ole="">
            <v:imagedata r:id="rId33" o:title=""/>
          </v:shape>
          <o:OLEObject Type="Embed" ProgID="Equation.DSMT4" ShapeID="_x0000_i3097" DrawAspect="Content" ObjectID="_1556638320" r:id="rId34"/>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3098" type="#_x0000_t75" style="width:66pt;height:74.75pt" o:ole="">
            <v:imagedata r:id="rId35" o:title=""/>
          </v:shape>
          <o:OLEObject Type="Embed" ProgID="Equation.DSMT4" ShapeID="_x0000_i3098" DrawAspect="Content" ObjectID="_1556638321" r:id="rId36"/>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3099" type="#_x0000_t75" style="width:118.35pt;height:23.45pt" o:ole="">
            <v:imagedata r:id="rId37" o:title=""/>
          </v:shape>
          <o:OLEObject Type="Embed" ProgID="Equation.DSMT4" ShapeID="_x0000_i3099" DrawAspect="Content" ObjectID="_1556638322" r:id="rId38"/>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3100" type="#_x0000_t75" style="width:123.8pt;height:23.45pt" o:ole="">
            <v:imagedata r:id="rId39" o:title=""/>
          </v:shape>
          <o:OLEObject Type="Embed" ProgID="Equation.DSMT4" ShapeID="_x0000_i3100" DrawAspect="Content" ObjectID="_1556638323" r:id="rId40"/>
        </w:object>
      </w:r>
      <w:r>
        <w:t xml:space="preserve">                    (1-11) </w:t>
      </w:r>
    </w:p>
    <w:p w:rsidR="00377D5A" w:rsidRDefault="002D4E2A" w:rsidP="002D4E2A">
      <w:pPr>
        <w:pStyle w:val="af"/>
        <w:wordWrap w:val="0"/>
      </w:pPr>
      <w:r w:rsidRPr="002D4E2A">
        <w:rPr>
          <w:position w:val="-14"/>
        </w:rPr>
        <w:object w:dxaOrig="2180" w:dyaOrig="420">
          <v:shape id="_x0000_i3101" type="#_x0000_t75" style="width:124.35pt;height:24pt" o:ole="">
            <v:imagedata r:id="rId41" o:title=""/>
          </v:shape>
          <o:OLEObject Type="Embed" ProgID="Equation.DSMT4" ShapeID="_x0000_i3101" DrawAspect="Content" ObjectID="_1556638324" r:id="rId42"/>
        </w:object>
      </w:r>
      <w:r>
        <w:t xml:space="preserve">                    (1-12) </w:t>
      </w:r>
    </w:p>
    <w:p w:rsidR="00F85408" w:rsidRDefault="00F85408" w:rsidP="00F85408">
      <w:pPr>
        <w:pStyle w:val="af"/>
        <w:wordWrap w:val="0"/>
      </w:pPr>
      <w:r w:rsidRPr="002D4E2A">
        <w:rPr>
          <w:position w:val="-14"/>
        </w:rPr>
        <w:object w:dxaOrig="2220" w:dyaOrig="420">
          <v:shape id="_x0000_i3102" type="#_x0000_t75" style="width:127.1pt;height:24pt" o:ole="">
            <v:imagedata r:id="rId43" o:title=""/>
          </v:shape>
          <o:OLEObject Type="Embed" ProgID="Equation.DSMT4" ShapeID="_x0000_i3102" DrawAspect="Content" ObjectID="_1556638325" r:id="rId44"/>
        </w:object>
      </w:r>
      <w:r>
        <w:t xml:space="preserve">                    (1-13) </w:t>
      </w:r>
    </w:p>
    <w:p w:rsidR="00BE1F5B" w:rsidRDefault="00BE1F5B" w:rsidP="00BE1F5B">
      <w:pPr>
        <w:pStyle w:val="af"/>
        <w:wordWrap w:val="0"/>
      </w:pPr>
      <w:r w:rsidRPr="00BE1F5B">
        <w:rPr>
          <w:position w:val="-68"/>
        </w:rPr>
        <w:object w:dxaOrig="840" w:dyaOrig="1480">
          <v:shape id="_x0000_i3103" type="#_x0000_t75" style="width:51.25pt;height:90.55pt" o:ole="">
            <v:imagedata r:id="rId45" o:title=""/>
          </v:shape>
          <o:OLEObject Type="Embed" ProgID="Equation.DSMT4" ShapeID="_x0000_i3103" DrawAspect="Content" ObjectID="_1556638326" r:id="rId46"/>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3104" type="#_x0000_t75" style="width:62.75pt;height:18.55pt" o:ole="">
            <v:imagedata r:id="rId47" o:title=""/>
          </v:shape>
          <o:OLEObject Type="Embed" ProgID="Equation.DSMT4" ShapeID="_x0000_i3104" DrawAspect="Content" ObjectID="_1556638327" r:id="rId48"/>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tab/>
      </w:r>
      <w:r w:rsidR="00DC5343" w:rsidRPr="00DC5343">
        <w:rPr>
          <w:position w:val="-76"/>
        </w:rPr>
        <w:object w:dxaOrig="2960" w:dyaOrig="1640">
          <v:shape id="_x0000_i3105" type="#_x0000_t75" style="width:170.75pt;height:94.35pt" o:ole="">
            <v:imagedata r:id="rId49" o:title=""/>
          </v:shape>
          <o:OLEObject Type="Embed" ProgID="Equation.DSMT4" ShapeID="_x0000_i3105" DrawAspect="Content" ObjectID="_1556638328" r:id="rId50"/>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3106" type="#_x0000_t75" style="width:177.25pt;height:93.25pt" o:ole="">
            <v:imagedata r:id="rId51" o:title=""/>
          </v:shape>
          <o:OLEObject Type="Embed" ProgID="Equation.DSMT4" ShapeID="_x0000_i3106" DrawAspect="Content" ObjectID="_1556638329" r:id="rId52"/>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3107" type="#_x0000_t75" style="width:99.8pt;height:23.45pt" o:ole="">
            <v:imagedata r:id="rId53" o:title=""/>
          </v:shape>
          <o:OLEObject Type="Embed" ProgID="Equation.DSMT4" ShapeID="_x0000_i3107" DrawAspect="Content" ObjectID="_1556638330" r:id="rId54"/>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w:t>
      </w:r>
      <w:r w:rsidR="005021B2">
        <w:rPr>
          <w:rFonts w:hint="eastAsia"/>
        </w:rPr>
        <w:lastRenderedPageBreak/>
        <w:t>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w:t>
      </w:r>
      <w:r>
        <w:rPr>
          <w:rFonts w:hint="eastAsia"/>
        </w:rPr>
        <w:lastRenderedPageBreak/>
        <w:t>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w:t>
      </w:r>
      <w:r w:rsidR="00F5016D">
        <w:rPr>
          <w:rFonts w:hint="eastAsia"/>
        </w:rPr>
        <w:lastRenderedPageBreak/>
        <w:t>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3108" type="#_x0000_t75" style="width:43.1pt;height:38.75pt" o:ole="">
            <v:imagedata r:id="rId61" o:title=""/>
          </v:shape>
          <o:OLEObject Type="Embed" ProgID="Equation.DSMT4" ShapeID="_x0000_i3108" DrawAspect="Content" ObjectID="_1556638331" r:id="rId62"/>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3109" type="#_x0000_t75" style="width:12pt;height:10.9pt" o:ole="">
            <v:imagedata r:id="rId63" o:title=""/>
          </v:shape>
          <o:OLEObject Type="Embed" ProgID="Equation.DSMT4" ShapeID="_x0000_i3109" DrawAspect="Content" ObjectID="_1556638332" r:id="rId64"/>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3110" type="#_x0000_t75" style="width:46.9pt;height:31.1pt" o:ole="">
            <v:imagedata r:id="rId65" o:title=""/>
          </v:shape>
          <o:OLEObject Type="Embed" ProgID="Equation.DSMT4" ShapeID="_x0000_i3110" DrawAspect="Content" ObjectID="_1556638333" r:id="rId66"/>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3111" type="#_x0000_t75" style="width:12pt;height:10.9pt" o:ole="">
            <v:imagedata r:id="rId63" o:title=""/>
          </v:shape>
          <o:OLEObject Type="Embed" ProgID="Equation.DSMT4" ShapeID="_x0000_i3111" DrawAspect="Content" ObjectID="_1556638334" r:id="rId67"/>
        </w:object>
      </w:r>
      <w:r>
        <w:rPr>
          <w:rFonts w:hint="eastAsia"/>
        </w:rPr>
        <w:t>，我们有：</w:t>
      </w:r>
    </w:p>
    <w:p w:rsidR="00396FFA" w:rsidRDefault="00396FFA" w:rsidP="00396FFA">
      <w:pPr>
        <w:pStyle w:val="af"/>
        <w:wordWrap w:val="0"/>
      </w:pPr>
      <w:r w:rsidRPr="002351EF">
        <w:rPr>
          <w:position w:val="-24"/>
        </w:rPr>
        <w:object w:dxaOrig="2120" w:dyaOrig="620">
          <v:shape id="_x0000_i3112" type="#_x0000_t75" style="width:117.25pt;height:33.8pt" o:ole="">
            <v:imagedata r:id="rId68" o:title=""/>
          </v:shape>
          <o:OLEObject Type="Embed" ProgID="Equation.DSMT4" ShapeID="_x0000_i3112" DrawAspect="Content" ObjectID="_1556638335" r:id="rId69"/>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3113" type="#_x0000_t75" style="width:140.2pt;height:41.45pt" o:ole="">
            <v:imagedata r:id="rId70" o:title=""/>
          </v:shape>
          <o:OLEObject Type="Embed" ProgID="Equation.DSMT4" ShapeID="_x0000_i3113" DrawAspect="Content" ObjectID="_1556638336" r:id="rId71"/>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3114" type="#_x0000_t75" style="width:19.1pt;height:31.1pt" o:ole="">
            <v:imagedata r:id="rId72" o:title=""/>
          </v:shape>
          <o:OLEObject Type="Embed" ProgID="Equation.DSMT4" ShapeID="_x0000_i3114" DrawAspect="Content" ObjectID="_1556638337" r:id="rId73"/>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3115" type="#_x0000_t75" style="width:140.75pt;height:39.25pt" o:ole="">
            <v:imagedata r:id="rId74" o:title=""/>
          </v:shape>
          <o:OLEObject Type="Embed" ProgID="Equation.DSMT4" ShapeID="_x0000_i3115" DrawAspect="Content" ObjectID="_1556638338" r:id="rId75"/>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3116" type="#_x0000_t75" style="width:66pt;height:33.8pt" o:ole="">
            <v:imagedata r:id="rId76" o:title=""/>
          </v:shape>
          <o:OLEObject Type="Embed" ProgID="Equation.DSMT4" ShapeID="_x0000_i3116" DrawAspect="Content" ObjectID="_1556638339" r:id="rId77"/>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3117" type="#_x0000_t75" style="width:106.9pt;height:33.8pt" o:ole="">
            <v:imagedata r:id="rId78" o:title=""/>
          </v:shape>
          <o:OLEObject Type="Embed" ProgID="Equation.DSMT4" ShapeID="_x0000_i3117" DrawAspect="Content" ObjectID="_1556638340" r:id="rId79"/>
        </w:object>
      </w:r>
      <w:r w:rsidR="006609FC">
        <w:t xml:space="preserve">                        (1-23) </w:t>
      </w:r>
    </w:p>
    <w:p w:rsidR="00A2685C" w:rsidRDefault="00A2685C" w:rsidP="006609FC">
      <w:pPr>
        <w:pStyle w:val="af"/>
        <w:wordWrap w:val="0"/>
      </w:pPr>
      <w:r w:rsidRPr="00A2685C">
        <w:rPr>
          <w:position w:val="-36"/>
        </w:rPr>
        <w:object w:dxaOrig="1420" w:dyaOrig="740">
          <v:shape id="_x0000_i3118" type="#_x0000_t75" style="width:70.9pt;height:37.1pt" o:ole="">
            <v:imagedata r:id="rId80" o:title=""/>
          </v:shape>
          <o:OLEObject Type="Embed" ProgID="Equation.DSMT4" ShapeID="_x0000_i3118" DrawAspect="Content" ObjectID="_1556638341" r:id="rId81"/>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3119" type="#_x0000_t75" style="width:120pt;height:21.8pt" o:ole="">
            <v:imagedata r:id="rId82" o:title=""/>
          </v:shape>
          <o:OLEObject Type="Embed" ProgID="Equation.DSMT4" ShapeID="_x0000_i3119" DrawAspect="Content" ObjectID="_1556638342" r:id="rId83"/>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38792A" w:rsidRDefault="001B5C8A" w:rsidP="0038792A">
      <w:pPr>
        <w:pStyle w:val="2"/>
        <w:spacing w:before="156" w:after="156"/>
        <w:rPr>
          <w:shd w:val="clear" w:color="auto" w:fill="FFFFFF"/>
        </w:rPr>
      </w:pPr>
      <w:r>
        <w:rPr>
          <w:rFonts w:hint="eastAsia"/>
        </w:rPr>
        <w:t>2.1</w:t>
      </w:r>
      <w:r>
        <w:rPr>
          <w:rFonts w:hint="eastAsia"/>
        </w:rPr>
        <w:t>图像</w:t>
      </w:r>
      <w:r w:rsidR="0038792A">
        <w:rPr>
          <w:rFonts w:hint="eastAsia"/>
        </w:rPr>
        <w:t>的</w:t>
      </w:r>
      <w:r>
        <w:rPr>
          <w:rFonts w:hint="eastAsia"/>
        </w:rPr>
        <w:t>噪声模型</w:t>
      </w:r>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图像去噪的任务就是去除图像中的干扰信息。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bookmarkStart w:id="2" w:name="_GoBack"/>
      <w:bookmarkEnd w:id="2"/>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Pr>
          <w:rFonts w:hint="eastAsia"/>
        </w:rPr>
        <w:t>1.</w:t>
      </w:r>
      <w:r>
        <w:t>1</w:t>
      </w:r>
      <w:r>
        <w:rPr>
          <w:rFonts w:hint="eastAsia"/>
        </w:rPr>
        <w:t>所示</w:t>
      </w:r>
    </w:p>
    <w:p w:rsidR="0038792A" w:rsidRDefault="0038792A" w:rsidP="0038792A">
      <w:pPr>
        <w:spacing w:line="240" w:lineRule="auto"/>
      </w:pPr>
      <w:r>
        <w:rPr>
          <w:noProof/>
        </w:rPr>
        <w:lastRenderedPageBreak/>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36C2C"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5D7064A"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t>图</w:t>
      </w:r>
      <w:r>
        <w:rPr>
          <w:rFonts w:hint="eastAsia"/>
          <w:sz w:val="22"/>
        </w:rPr>
        <w:t>1</w:t>
      </w:r>
      <w:r>
        <w:rPr>
          <w:sz w:val="22"/>
        </w:rPr>
        <w:t xml:space="preserve">.1 </w:t>
      </w:r>
      <w:r>
        <w:rPr>
          <w:rFonts w:hint="eastAsia"/>
          <w:sz w:val="22"/>
        </w:rPr>
        <w:t>图像的噪声模型</w:t>
      </w:r>
    </w:p>
    <w:p w:rsidR="0038792A" w:rsidRDefault="0038792A" w:rsidP="0038792A">
      <w:r>
        <w:tab/>
      </w:r>
      <w:r>
        <w:rPr>
          <w:rFonts w:hint="eastAsia"/>
        </w:rPr>
        <w:t>因此，图像的去噪过程可以描述为：给定包含噪声的图像</w:t>
      </w:r>
      <w:r>
        <w:rPr>
          <w:rFonts w:hint="eastAsia"/>
        </w:rPr>
        <w:t>Y</w:t>
      </w:r>
      <w:r>
        <w:rPr>
          <w:rFonts w:hint="eastAsia"/>
        </w:rPr>
        <w:t>，设计适合的算法从中计算出原始图像</w:t>
      </w:r>
      <w:r>
        <w:rPr>
          <w:rFonts w:hint="eastAsia"/>
        </w:rPr>
        <w:t>X</w:t>
      </w:r>
      <w:r>
        <w:rPr>
          <w:rFonts w:hint="eastAsia"/>
        </w:rPr>
        <w:t>。</w:t>
      </w:r>
    </w:p>
    <w:p w:rsidR="0038792A" w:rsidRPr="0038792A" w:rsidRDefault="0038792A" w:rsidP="001B5C8A">
      <w:pPr>
        <w:pStyle w:val="2"/>
        <w:spacing w:before="156" w:after="156"/>
        <w:rPr>
          <w:rFonts w:hint="eastAsia"/>
        </w:rPr>
      </w:pPr>
    </w:p>
    <w:p w:rsidR="001B5C8A" w:rsidRDefault="001B5C8A" w:rsidP="001B5C8A">
      <w:pPr>
        <w:pStyle w:val="2"/>
        <w:spacing w:before="156" w:after="156"/>
      </w:pPr>
      <w:r>
        <w:rPr>
          <w:rFonts w:hint="eastAsia"/>
        </w:rPr>
        <w:t>2.2</w:t>
      </w:r>
      <w:r>
        <w:rPr>
          <w:rFonts w:hint="eastAsia"/>
        </w:rPr>
        <w:t>深度神经网络</w:t>
      </w:r>
    </w:p>
    <w:p w:rsidR="001B5C8A" w:rsidRDefault="001B5C8A" w:rsidP="001B5C8A">
      <w:pPr>
        <w:pStyle w:val="2"/>
        <w:spacing w:before="156" w:after="156"/>
        <w:rPr>
          <w:rFonts w:hint="eastAsia"/>
        </w:rPr>
      </w:pPr>
      <w:r>
        <w:rPr>
          <w:rFonts w:hint="eastAsia"/>
        </w:rPr>
        <w:t>2.3</w:t>
      </w:r>
      <w:r>
        <w:rPr>
          <w:rFonts w:hint="eastAsia"/>
        </w:rPr>
        <w:t>卷积神经网络</w:t>
      </w:r>
    </w:p>
    <w:p w:rsidR="00572C45" w:rsidRDefault="001B5C8A" w:rsidP="00572C45">
      <w:pPr>
        <w:pStyle w:val="2"/>
        <w:spacing w:before="156" w:after="156"/>
      </w:pPr>
      <w:r>
        <w:rPr>
          <w:rFonts w:hint="eastAsia"/>
        </w:rPr>
        <w:t>2.4</w:t>
      </w:r>
      <w:r w:rsidR="00572C45">
        <w:rPr>
          <w:rFonts w:hint="eastAsia"/>
        </w:rPr>
        <w:t xml:space="preserve"> </w:t>
      </w:r>
      <w:r w:rsidR="00572C45">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lastRenderedPageBreak/>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3120" type="#_x0000_t75" style="width:117.8pt;height:20.2pt" o:ole="">
            <v:imagedata r:id="rId88" o:title=""/>
          </v:shape>
          <o:OLEObject Type="Embed" ProgID="Equation.DSMT4" ShapeID="_x0000_i3120" DrawAspect="Content" ObjectID="_1556638343" r:id="rId89"/>
        </w:object>
      </w:r>
      <w:r>
        <w:t xml:space="preserve">                      (3-1) </w:t>
      </w:r>
    </w:p>
    <w:p w:rsidR="002A34D1" w:rsidRDefault="002A34D1" w:rsidP="002A34D1">
      <w:r>
        <w:rPr>
          <w:rFonts w:hint="eastAsia"/>
        </w:rPr>
        <w:lastRenderedPageBreak/>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w:t>
      </w:r>
      <w:r w:rsidR="00E25291">
        <w:rPr>
          <w:rFonts w:hint="eastAsia"/>
          <w:shd w:val="clear" w:color="auto" w:fill="FFFFFF"/>
        </w:rPr>
        <w:lastRenderedPageBreak/>
        <w:t>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r>
      <w:r>
        <w:rPr>
          <w:rFonts w:ascii="Consolas" w:hAnsi="Consolas"/>
          <w:color w:val="000000"/>
          <w:sz w:val="20"/>
          <w:szCs w:val="20"/>
        </w:rPr>
        <w:lastRenderedPageBreak/>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25pt;height:42pt" o:ole="">
            <v:imagedata r:id="rId90" o:title=""/>
          </v:shape>
          <o:OLEObject Type="Embed" ProgID="Equation.DSMT4" ShapeID="_x0000_i1058" DrawAspect="Content" ObjectID="_1556638344" r:id="rId91"/>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75pt;height:39.8pt" o:ole="">
            <v:imagedata r:id="rId92" o:title=""/>
          </v:shape>
          <o:OLEObject Type="Embed" ProgID="Equation.DSMT4" ShapeID="_x0000_i1059" DrawAspect="Content" ObjectID="_1556638345" r:id="rId93"/>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lastRenderedPageBreak/>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rFonts w:hint="eastAsia"/>
          <w:noProof/>
        </w:rPr>
      </w:pPr>
      <w:r w:rsidRPr="00F94B49">
        <w:rPr>
          <w:position w:val="-28"/>
        </w:rPr>
        <w:object w:dxaOrig="4720" w:dyaOrig="660">
          <v:shape id="_x0000_i3124" type="#_x0000_t75" style="width:266.75pt;height:37.1pt" o:ole="">
            <v:imagedata r:id="rId97" o:title=""/>
          </v:shape>
          <o:OLEObject Type="Embed" ProgID="Equation.DSMT4" ShapeID="_x0000_i3124" DrawAspect="Content" ObjectID="_1556638346" r:id="rId98"/>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0" type="#_x0000_t75" style="width:174.55pt;height:37.65pt" o:ole="">
            <v:imagedata r:id="rId99" o:title=""/>
          </v:shape>
          <o:OLEObject Type="Embed" ProgID="Equation.DSMT4" ShapeID="_x0000_i1060" DrawAspect="Content" ObjectID="_1556638347" r:id="rId100"/>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1" type="#_x0000_t75" style="width:248.75pt;height:39.25pt" o:ole="">
            <v:imagedata r:id="rId101" o:title=""/>
          </v:shape>
          <o:OLEObject Type="Embed" ProgID="Equation.DSMT4" ShapeID="_x0000_i1061" DrawAspect="Content" ObjectID="_1556638348" r:id="rId102"/>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Pr>
          <w:rFonts w:hint="eastAsia"/>
          <w:noProof/>
        </w:rPr>
        <w:t>2.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w:t>
      </w:r>
      <w:r w:rsidR="00003613">
        <w:rPr>
          <w:rFonts w:hint="eastAsia"/>
          <w:noProof/>
        </w:rPr>
        <w:lastRenderedPageBreak/>
        <w:t>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Pr>
          <w:rFonts w:hint="eastAsia"/>
          <w:noProof/>
        </w:rPr>
        <w:t>1.5.3</w:t>
      </w:r>
      <w:r w:rsidR="005972DE">
        <w:rPr>
          <w:rFonts w:hint="eastAsia"/>
          <w:noProof/>
        </w:rPr>
        <w:t>中卷积操作的原理，卷积操作对图像的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t>256</w:t>
      </w:r>
    </w:p>
    <w:p w:rsidR="00BE0161" w:rsidRPr="00BE0161" w:rsidRDefault="00BE0161" w:rsidP="00BE0161">
      <w:pPr>
        <w:spacing w:line="240" w:lineRule="auto"/>
      </w:pPr>
      <w:r>
        <w:rPr>
          <w:noProof/>
        </w:rPr>
        <w:lastRenderedPageBreak/>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Pr="00BE0161">
        <w:rPr>
          <w:rFonts w:hint="eastAsia"/>
          <w:noProof/>
          <w:sz w:val="18"/>
        </w:rPr>
        <w:t xml:space="preserve">2.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Pr>
          <w:rFonts w:hint="eastAsia"/>
          <w:noProof/>
        </w:rPr>
        <w:t>2.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2" type="#_x0000_t75" style="width:34.9pt;height:14.2pt" o:ole="">
            <v:imagedata r:id="rId109" o:title=""/>
          </v:shape>
          <o:OLEObject Type="Embed" ProgID="Equation.DSMT4" ShapeID="_x0000_i1062" DrawAspect="Content" ObjectID="_1556638349" r:id="rId110"/>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Pr>
          <w:rFonts w:hint="eastAsia"/>
          <w:noProof/>
          <w:sz w:val="16"/>
        </w:rPr>
        <w:t xml:space="preserve">2.5 </w:t>
      </w:r>
      <w:r>
        <w:rPr>
          <w:rFonts w:hint="eastAsia"/>
          <w:noProof/>
          <w:sz w:val="16"/>
        </w:rPr>
        <w:t>对彩色图进行去噪处理</w:t>
      </w:r>
    </w:p>
    <w:p w:rsidR="00C41DA6" w:rsidRDefault="006834F1" w:rsidP="00AD0631">
      <w:pPr>
        <w:rPr>
          <w:noProof/>
        </w:rPr>
      </w:pPr>
      <w:r>
        <w:rPr>
          <w:rFonts w:hint="eastAsia"/>
          <w:noProof/>
        </w:rPr>
        <w:t>图</w:t>
      </w:r>
      <w:r>
        <w:rPr>
          <w:rFonts w:hint="eastAsia"/>
          <w:noProof/>
        </w:rPr>
        <w:t>2.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3" type="#_x0000_t75" style="width:34.9pt;height:14.2pt" o:ole="">
            <v:imagedata r:id="rId109" o:title=""/>
          </v:shape>
          <o:OLEObject Type="Embed" ProgID="Equation.DSMT4" ShapeID="_x0000_i1063" DrawAspect="Content" ObjectID="_1556638350" r:id="rId113"/>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4" type="#_x0000_t75" style="width:54pt;height:14.2pt" o:ole="">
            <v:imagedata r:id="rId114" o:title=""/>
          </v:shape>
          <o:OLEObject Type="Embed" ProgID="Equation.DSMT4" ShapeID="_x0000_i1064" DrawAspect="Content" ObjectID="_1556638351" r:id="rId115"/>
        </w:object>
      </w:r>
      <w:r w:rsidR="00593AF3">
        <w:rPr>
          <w:rFonts w:hint="eastAsia"/>
        </w:rPr>
        <w:t>的噪声对网络进行训练，以使网络能够</w:t>
      </w:r>
      <w:r w:rsidR="00593AF3">
        <w:rPr>
          <w:rFonts w:hint="eastAsia"/>
        </w:rPr>
        <w:lastRenderedPageBreak/>
        <w:t>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6E3BA3" w:rsidRDefault="006E3BA3" w:rsidP="006E3BA3">
      <w:pPr>
        <w:pStyle w:val="2"/>
        <w:spacing w:before="156" w:after="156"/>
        <w:rPr>
          <w:rFonts w:hint="eastAsia"/>
          <w:shd w:val="clear" w:color="auto" w:fill="FFFFFF"/>
        </w:rPr>
      </w:pPr>
      <w:r>
        <w:rPr>
          <w:rFonts w:hint="eastAsia"/>
          <w:shd w:val="clear" w:color="auto" w:fill="FFFFFF"/>
        </w:rPr>
        <w:t xml:space="preserve">4.1 </w:t>
      </w:r>
      <w:r>
        <w:rPr>
          <w:rFonts w:hint="eastAsia"/>
          <w:shd w:val="clear" w:color="auto" w:fill="FFFFFF"/>
        </w:rPr>
        <w:t>训练数据</w:t>
      </w:r>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rFonts w:hint="eastAsia"/>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3125" type="#_x0000_t75" style="width:34.9pt;height:14.2pt" o:ole="">
            <v:imagedata r:id="rId109" o:title=""/>
          </v:shape>
          <o:OLEObject Type="Embed" ProgID="Equation.DSMT4" ShapeID="_x0000_i3125" DrawAspect="Content" ObjectID="_1556638352" r:id="rId116"/>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3132" type="#_x0000_t75" style="width:51.8pt;height:15.8pt" o:ole="">
            <v:imagedata r:id="rId117" o:title=""/>
          </v:shape>
          <o:OLEObject Type="Embed" ProgID="Equation.DSMT4" ShapeID="_x0000_i3132" DrawAspect="Content" ObjectID="_1556638353" r:id="rId118"/>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56" w:after="156"/>
        <w:rPr>
          <w:rFonts w:hint="eastAsia"/>
        </w:rPr>
      </w:pPr>
      <w:r>
        <w:rPr>
          <w:rFonts w:hint="eastAsia"/>
        </w:rPr>
        <w:t xml:space="preserve">4.2 </w:t>
      </w:r>
      <w:r>
        <w:rPr>
          <w:rFonts w:hint="eastAsia"/>
        </w:rPr>
        <w:t>测试</w:t>
      </w:r>
      <w:r w:rsidR="004C0E26">
        <w:rPr>
          <w:rFonts w:hint="eastAsia"/>
        </w:rPr>
        <w:t>数据</w:t>
      </w:r>
      <w:r w:rsidR="005E0186">
        <w:rPr>
          <w:rFonts w:hint="eastAsia"/>
        </w:rPr>
        <w:t>及对比</w:t>
      </w:r>
    </w:p>
    <w:p w:rsidR="00EE4399" w:rsidRDefault="00EE4399" w:rsidP="00771813">
      <w:pPr>
        <w:rPr>
          <w:rFonts w:hint="eastAsia"/>
        </w:rPr>
      </w:pPr>
      <w:r>
        <w:tab/>
      </w:r>
      <w:r>
        <w:rPr>
          <w:rFonts w:hint="eastAsia"/>
        </w:rPr>
        <w:t>在固定噪声水平的高斯去噪测试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proofErr w:type="spellStart"/>
      <w:r w:rsidR="006E3BA3">
        <w:rPr>
          <w:rFonts w:hint="eastAsia"/>
        </w:rPr>
        <w:t>gril</w:t>
      </w:r>
      <w:proofErr w:type="spellEnd"/>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6E3BA3" w:rsidRDefault="006E3BA3" w:rsidP="00771813">
      <w:r>
        <w:tab/>
      </w:r>
      <w:r>
        <w:rPr>
          <w:rFonts w:hint="eastAsia"/>
        </w:rPr>
        <w:t>在不固定噪声水平的高斯噪声去噪测试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3133" type="#_x0000_t75" style="width:51.8pt;height:15.8pt" o:ole="">
            <v:imagedata r:id="rId117" o:title=""/>
          </v:shape>
          <o:OLEObject Type="Embed" ProgID="Equation.DSMT4" ShapeID="_x0000_i3133" DrawAspect="Content" ObjectID="_1556638354" r:id="rId119"/>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3136" type="#_x0000_t75" style="width:34.9pt;height:14.2pt" o:ole="">
            <v:imagedata r:id="rId120" o:title=""/>
          </v:shape>
          <o:OLEObject Type="Embed" ProgID="Equation.DSMT4" ShapeID="_x0000_i3136" DrawAspect="Content" ObjectID="_1556638355" r:id="rId121"/>
        </w:object>
      </w:r>
      <w:r w:rsidR="007D5CE0">
        <w:rPr>
          <w:rFonts w:hint="eastAsia"/>
        </w:rPr>
        <w:t>以及</w:t>
      </w:r>
      <w:r w:rsidR="007D5CE0" w:rsidRPr="00AD0631">
        <w:rPr>
          <w:position w:val="-6"/>
        </w:rPr>
        <w:object w:dxaOrig="720" w:dyaOrig="279">
          <v:shape id="_x0000_i3142" type="#_x0000_t75" style="width:36pt;height:14.2pt" o:ole="">
            <v:imagedata r:id="rId122" o:title=""/>
          </v:shape>
          <o:OLEObject Type="Embed" ProgID="Equation.DSMT4" ShapeID="_x0000_i3142" DrawAspect="Content" ObjectID="_1556638356" r:id="rId123"/>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proofErr w:type="spellStart"/>
      <w:r>
        <w:rPr>
          <w:rFonts w:hint="eastAsia"/>
        </w:rPr>
        <w:t>PyCharm</w:t>
      </w:r>
      <w:proofErr w:type="spellEnd"/>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proofErr w:type="spellStart"/>
      <w:r>
        <w:rPr>
          <w:rFonts w:hint="eastAsia"/>
        </w:rPr>
        <w:t>Nvidia</w:t>
      </w:r>
      <w:proofErr w:type="spellEnd"/>
      <w:r>
        <w:t xml:space="preserve"> </w:t>
      </w:r>
      <w:r>
        <w:rPr>
          <w:rFonts w:hint="eastAsia"/>
        </w:rPr>
        <w:t>GTX</w:t>
      </w:r>
      <w:r>
        <w:t>850</w:t>
      </w:r>
      <w:r>
        <w:rPr>
          <w:rFonts w:hint="eastAsia"/>
        </w:rPr>
        <w:t>M</w:t>
      </w:r>
      <w:r>
        <w:rPr>
          <w:rFonts w:hint="eastAsia"/>
        </w:rPr>
        <w:t>。进行测试前，对固定噪声水平的去噪模型进行了</w:t>
      </w:r>
      <w:r w:rsidR="007D0C21">
        <w:t>9</w:t>
      </w:r>
      <w:r>
        <w:rPr>
          <w:rFonts w:hint="eastAsia"/>
        </w:rPr>
        <w:t>个小时的训练，对不固定噪声</w:t>
      </w:r>
      <w:r>
        <w:rPr>
          <w:rFonts w:hint="eastAsia"/>
        </w:rPr>
        <w:lastRenderedPageBreak/>
        <w:t>水平额去噪模型进行了</w:t>
      </w:r>
      <w:r w:rsidR="007D0C21">
        <w:rPr>
          <w:rFonts w:hint="eastAsia"/>
        </w:rPr>
        <w:t>12</w:t>
      </w:r>
      <w:r>
        <w:rPr>
          <w:rFonts w:hint="eastAsia"/>
        </w:rPr>
        <w:t>个小时的训练。</w:t>
      </w:r>
    </w:p>
    <w:p w:rsidR="002C602F" w:rsidRDefault="002C602F" w:rsidP="002C602F">
      <w:pPr>
        <w:pStyle w:val="2"/>
        <w:spacing w:before="156" w:after="156"/>
        <w:rPr>
          <w:rFonts w:hint="eastAsia"/>
        </w:rPr>
      </w:pPr>
      <w:r>
        <w:rPr>
          <w:rFonts w:hint="eastAsia"/>
        </w:rPr>
        <w:t xml:space="preserve">4.3 </w:t>
      </w:r>
      <w:r>
        <w:rPr>
          <w:rFonts w:hint="eastAsia"/>
        </w:rPr>
        <w:t>测试结果</w:t>
      </w:r>
      <w:r w:rsidR="00C80527">
        <w:rPr>
          <w:rFonts w:hint="eastAsia"/>
        </w:rPr>
        <w:t>及分析</w:t>
      </w:r>
    </w:p>
    <w:p w:rsidR="00F82801" w:rsidRDefault="00F82801" w:rsidP="00771813">
      <w:pPr>
        <w:rPr>
          <w:rFonts w:hint="eastAsia"/>
        </w:rPr>
      </w:pPr>
    </w:p>
    <w:p w:rsidR="005E0186" w:rsidRPr="00EE4399" w:rsidRDefault="005E0186" w:rsidP="00771813">
      <w:pPr>
        <w:rPr>
          <w:rFonts w:hint="eastAsia"/>
          <w:shd w:val="clear" w:color="auto" w:fill="FFFFFF"/>
        </w:rPr>
      </w:pPr>
    </w:p>
    <w:p w:rsidR="00E31269" w:rsidRPr="00B80139" w:rsidRDefault="00E31269" w:rsidP="00E31269">
      <w:pPr>
        <w:pStyle w:val="2"/>
        <w:spacing w:before="156" w:after="156"/>
        <w:rPr>
          <w:rFonts w:hint="eastAsia"/>
          <w:shd w:val="clear" w:color="auto" w:fill="FFFFFF"/>
        </w:rPr>
      </w:pPr>
    </w:p>
    <w:p w:rsidR="003536B8" w:rsidRDefault="003536B8" w:rsidP="009A658A">
      <w:pPr>
        <w:pStyle w:val="11"/>
        <w:spacing w:before="156" w:after="156"/>
        <w:rPr>
          <w:shd w:val="clear" w:color="auto" w:fill="FFFFFF"/>
        </w:rPr>
      </w:pPr>
      <w:r>
        <w:rPr>
          <w:rFonts w:hint="eastAsia"/>
          <w:shd w:val="clear" w:color="auto" w:fill="FFFFFF"/>
        </w:rPr>
        <w:t>第五章</w:t>
      </w:r>
      <w:r>
        <w:rPr>
          <w:rFonts w:hint="eastAsia"/>
          <w:shd w:val="clear" w:color="auto" w:fill="FFFFFF"/>
        </w:rPr>
        <w:t xml:space="preserve"> </w:t>
      </w:r>
      <w:r>
        <w:rPr>
          <w:rFonts w:hint="eastAsia"/>
          <w:shd w:val="clear" w:color="auto" w:fill="FFFFFF"/>
        </w:rPr>
        <w:t>全文展望</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24"/>
      <w:footerReference w:type="default" r:id="rId12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1651" w:rsidRDefault="00711651" w:rsidP="00676F0F">
      <w:pPr>
        <w:spacing w:line="240" w:lineRule="auto"/>
      </w:pPr>
      <w:r>
        <w:separator/>
      </w:r>
    </w:p>
  </w:endnote>
  <w:endnote w:type="continuationSeparator" w:id="0">
    <w:p w:rsidR="00711651" w:rsidRDefault="00711651"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E0186" w:rsidRDefault="005E0186">
        <w:pPr>
          <w:pStyle w:val="a9"/>
          <w:jc w:val="center"/>
        </w:pPr>
        <w:r>
          <w:fldChar w:fldCharType="begin"/>
        </w:r>
        <w:r>
          <w:instrText>PAGE   \* MERGEFORMAT</w:instrText>
        </w:r>
        <w:r>
          <w:fldChar w:fldCharType="separate"/>
        </w:r>
        <w:r w:rsidR="00F4119B" w:rsidRPr="00F4119B">
          <w:rPr>
            <w:noProof/>
            <w:lang w:val="zh-CN"/>
          </w:rPr>
          <w:t>25</w:t>
        </w:r>
        <w:r>
          <w:fldChar w:fldCharType="end"/>
        </w:r>
      </w:p>
    </w:sdtContent>
  </w:sdt>
  <w:p w:rsidR="005E0186" w:rsidRDefault="005E018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1651" w:rsidRDefault="00711651" w:rsidP="00676F0F">
      <w:pPr>
        <w:spacing w:line="240" w:lineRule="auto"/>
      </w:pPr>
      <w:r>
        <w:separator/>
      </w:r>
    </w:p>
  </w:footnote>
  <w:footnote w:type="continuationSeparator" w:id="0">
    <w:p w:rsidR="00711651" w:rsidRDefault="00711651"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186" w:rsidRDefault="005E0186"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0282"/>
    <w:rsid w:val="00055503"/>
    <w:rsid w:val="00057CEF"/>
    <w:rsid w:val="00065BC0"/>
    <w:rsid w:val="00066DD6"/>
    <w:rsid w:val="00071078"/>
    <w:rsid w:val="00075022"/>
    <w:rsid w:val="0008494F"/>
    <w:rsid w:val="00086747"/>
    <w:rsid w:val="0009110D"/>
    <w:rsid w:val="00091756"/>
    <w:rsid w:val="000927CE"/>
    <w:rsid w:val="000A1A05"/>
    <w:rsid w:val="000A356D"/>
    <w:rsid w:val="000A3B74"/>
    <w:rsid w:val="000A4026"/>
    <w:rsid w:val="000A437F"/>
    <w:rsid w:val="000A5A76"/>
    <w:rsid w:val="000B2B00"/>
    <w:rsid w:val="000B6DA2"/>
    <w:rsid w:val="000C1361"/>
    <w:rsid w:val="000C172A"/>
    <w:rsid w:val="000C1D26"/>
    <w:rsid w:val="000C4286"/>
    <w:rsid w:val="000C528A"/>
    <w:rsid w:val="000D1603"/>
    <w:rsid w:val="000E78DB"/>
    <w:rsid w:val="000F4C00"/>
    <w:rsid w:val="001018E9"/>
    <w:rsid w:val="00104981"/>
    <w:rsid w:val="00114079"/>
    <w:rsid w:val="0012539D"/>
    <w:rsid w:val="0014633E"/>
    <w:rsid w:val="00150FC0"/>
    <w:rsid w:val="001544D6"/>
    <w:rsid w:val="00160186"/>
    <w:rsid w:val="00166F61"/>
    <w:rsid w:val="001811B9"/>
    <w:rsid w:val="00181DDE"/>
    <w:rsid w:val="001A04EE"/>
    <w:rsid w:val="001A0BC6"/>
    <w:rsid w:val="001A123A"/>
    <w:rsid w:val="001A7230"/>
    <w:rsid w:val="001A756F"/>
    <w:rsid w:val="001B5C8A"/>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02DD"/>
    <w:rsid w:val="002A34D1"/>
    <w:rsid w:val="002B0CF2"/>
    <w:rsid w:val="002B21D9"/>
    <w:rsid w:val="002C1CEC"/>
    <w:rsid w:val="002C602F"/>
    <w:rsid w:val="002D2F52"/>
    <w:rsid w:val="002D4E2A"/>
    <w:rsid w:val="002E22E7"/>
    <w:rsid w:val="002E797B"/>
    <w:rsid w:val="00300034"/>
    <w:rsid w:val="00305644"/>
    <w:rsid w:val="00312790"/>
    <w:rsid w:val="00314FA6"/>
    <w:rsid w:val="003228ED"/>
    <w:rsid w:val="00343952"/>
    <w:rsid w:val="003536B8"/>
    <w:rsid w:val="00360A64"/>
    <w:rsid w:val="00363B40"/>
    <w:rsid w:val="00365B23"/>
    <w:rsid w:val="00366066"/>
    <w:rsid w:val="00366C84"/>
    <w:rsid w:val="00377D5A"/>
    <w:rsid w:val="0038792A"/>
    <w:rsid w:val="0039304D"/>
    <w:rsid w:val="00396FFA"/>
    <w:rsid w:val="003A6EC8"/>
    <w:rsid w:val="003B33B4"/>
    <w:rsid w:val="003C1D80"/>
    <w:rsid w:val="003C48CC"/>
    <w:rsid w:val="003C73A7"/>
    <w:rsid w:val="003D17B3"/>
    <w:rsid w:val="003E5184"/>
    <w:rsid w:val="003F5931"/>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0E26"/>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D4E43"/>
    <w:rsid w:val="005E0186"/>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34F1"/>
    <w:rsid w:val="00694864"/>
    <w:rsid w:val="006A26BB"/>
    <w:rsid w:val="006B65AA"/>
    <w:rsid w:val="006C3705"/>
    <w:rsid w:val="006D1515"/>
    <w:rsid w:val="006D291F"/>
    <w:rsid w:val="006D320C"/>
    <w:rsid w:val="006E24CC"/>
    <w:rsid w:val="006E3BA3"/>
    <w:rsid w:val="006E5277"/>
    <w:rsid w:val="006E55E8"/>
    <w:rsid w:val="006F004D"/>
    <w:rsid w:val="006F4BB1"/>
    <w:rsid w:val="0070066E"/>
    <w:rsid w:val="00707098"/>
    <w:rsid w:val="00711651"/>
    <w:rsid w:val="007243B0"/>
    <w:rsid w:val="007327A2"/>
    <w:rsid w:val="00741866"/>
    <w:rsid w:val="00741BA8"/>
    <w:rsid w:val="00742E9E"/>
    <w:rsid w:val="00750E2A"/>
    <w:rsid w:val="00755A05"/>
    <w:rsid w:val="00764DF7"/>
    <w:rsid w:val="00771813"/>
    <w:rsid w:val="0078488B"/>
    <w:rsid w:val="00785754"/>
    <w:rsid w:val="00793841"/>
    <w:rsid w:val="007964E2"/>
    <w:rsid w:val="00796B87"/>
    <w:rsid w:val="00797B18"/>
    <w:rsid w:val="007B0C58"/>
    <w:rsid w:val="007B51EF"/>
    <w:rsid w:val="007C0BAE"/>
    <w:rsid w:val="007D0C21"/>
    <w:rsid w:val="007D3948"/>
    <w:rsid w:val="007D5CE0"/>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5C63"/>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B4A"/>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49A9"/>
    <w:rsid w:val="00C75CB3"/>
    <w:rsid w:val="00C80527"/>
    <w:rsid w:val="00C831B0"/>
    <w:rsid w:val="00C869DC"/>
    <w:rsid w:val="00C93341"/>
    <w:rsid w:val="00C93569"/>
    <w:rsid w:val="00C93AEC"/>
    <w:rsid w:val="00CA1081"/>
    <w:rsid w:val="00CD61F3"/>
    <w:rsid w:val="00CE0598"/>
    <w:rsid w:val="00CE10CF"/>
    <w:rsid w:val="00CE4B6F"/>
    <w:rsid w:val="00CE73B3"/>
    <w:rsid w:val="00D05831"/>
    <w:rsid w:val="00D05E68"/>
    <w:rsid w:val="00D15B9F"/>
    <w:rsid w:val="00D27897"/>
    <w:rsid w:val="00D30023"/>
    <w:rsid w:val="00D30286"/>
    <w:rsid w:val="00D326D6"/>
    <w:rsid w:val="00D328E0"/>
    <w:rsid w:val="00D60D9F"/>
    <w:rsid w:val="00D6111F"/>
    <w:rsid w:val="00D63B4F"/>
    <w:rsid w:val="00D75324"/>
    <w:rsid w:val="00D93D17"/>
    <w:rsid w:val="00DA2107"/>
    <w:rsid w:val="00DB01AB"/>
    <w:rsid w:val="00DB0445"/>
    <w:rsid w:val="00DB06B9"/>
    <w:rsid w:val="00DB5536"/>
    <w:rsid w:val="00DB645C"/>
    <w:rsid w:val="00DB68AC"/>
    <w:rsid w:val="00DC5343"/>
    <w:rsid w:val="00DC7874"/>
    <w:rsid w:val="00DD0A2F"/>
    <w:rsid w:val="00DD2F74"/>
    <w:rsid w:val="00DD705F"/>
    <w:rsid w:val="00DF4EFF"/>
    <w:rsid w:val="00DF69D9"/>
    <w:rsid w:val="00DF7ABB"/>
    <w:rsid w:val="00E03D0E"/>
    <w:rsid w:val="00E045F1"/>
    <w:rsid w:val="00E05856"/>
    <w:rsid w:val="00E062B5"/>
    <w:rsid w:val="00E07EB2"/>
    <w:rsid w:val="00E17CCB"/>
    <w:rsid w:val="00E223E6"/>
    <w:rsid w:val="00E25291"/>
    <w:rsid w:val="00E31269"/>
    <w:rsid w:val="00E41E7B"/>
    <w:rsid w:val="00E45364"/>
    <w:rsid w:val="00E47547"/>
    <w:rsid w:val="00E522A5"/>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E4399"/>
    <w:rsid w:val="00EF3929"/>
    <w:rsid w:val="00F01C53"/>
    <w:rsid w:val="00F07057"/>
    <w:rsid w:val="00F10DB6"/>
    <w:rsid w:val="00F14C16"/>
    <w:rsid w:val="00F20811"/>
    <w:rsid w:val="00F3251D"/>
    <w:rsid w:val="00F32CBA"/>
    <w:rsid w:val="00F32FD9"/>
    <w:rsid w:val="00F408BF"/>
    <w:rsid w:val="00F4119B"/>
    <w:rsid w:val="00F5016D"/>
    <w:rsid w:val="00F6423A"/>
    <w:rsid w:val="00F70F5D"/>
    <w:rsid w:val="00F71D3E"/>
    <w:rsid w:val="00F779BD"/>
    <w:rsid w:val="00F81715"/>
    <w:rsid w:val="00F81B10"/>
    <w:rsid w:val="00F82801"/>
    <w:rsid w:val="00F85408"/>
    <w:rsid w:val="00F94B49"/>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82E7B"/>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5.wmf"/><Relationship Id="rId68" Type="http://schemas.openxmlformats.org/officeDocument/2006/relationships/image" Target="media/image37.wmf"/><Relationship Id="rId84" Type="http://schemas.openxmlformats.org/officeDocument/2006/relationships/image" Target="media/image45.png"/><Relationship Id="rId89" Type="http://schemas.openxmlformats.org/officeDocument/2006/relationships/oleObject" Target="embeddings/oleObject33.bin"/><Relationship Id="rId112" Type="http://schemas.openxmlformats.org/officeDocument/2006/relationships/image" Target="media/image62.png"/><Relationship Id="rId16" Type="http://schemas.openxmlformats.org/officeDocument/2006/relationships/oleObject" Target="embeddings/oleObject3.bin"/><Relationship Id="rId107" Type="http://schemas.openxmlformats.org/officeDocument/2006/relationships/image" Target="media/image59.png"/><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image" Target="media/image31.png"/><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oleObject" Target="embeddings/oleObject38.bin"/><Relationship Id="rId123"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oleObject" Target="embeddings/oleObject25.bin"/><Relationship Id="rId113" Type="http://schemas.openxmlformats.org/officeDocument/2006/relationships/oleObject" Target="embeddings/oleObject40.bin"/><Relationship Id="rId118" Type="http://schemas.openxmlformats.org/officeDocument/2006/relationships/oleObject" Target="embeddings/oleObject43.bin"/><Relationship Id="rId80" Type="http://schemas.openxmlformats.org/officeDocument/2006/relationships/image" Target="media/image43.wmf"/><Relationship Id="rId85" Type="http://schemas.openxmlformats.org/officeDocument/2006/relationships/image" Target="media/image46.png"/><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2.png"/><Relationship Id="rId103" Type="http://schemas.openxmlformats.org/officeDocument/2006/relationships/chart" Target="charts/chart1.xml"/><Relationship Id="rId108" Type="http://schemas.microsoft.com/office/2007/relationships/hdphoto" Target="media/hdphoto2.wdp"/><Relationship Id="rId124" Type="http://schemas.openxmlformats.org/officeDocument/2006/relationships/header" Target="header1.xml"/><Relationship Id="rId54"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63.wmf"/><Relationship Id="rId119" Type="http://schemas.openxmlformats.org/officeDocument/2006/relationships/oleObject" Target="embeddings/oleObject44.bin"/><Relationship Id="rId44" Type="http://schemas.openxmlformats.org/officeDocument/2006/relationships/oleObject" Target="embeddings/oleObject15.bin"/><Relationship Id="rId60" Type="http://schemas.openxmlformats.org/officeDocument/2006/relationships/image" Target="media/image33.png"/><Relationship Id="rId65"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47.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png"/><Relationship Id="rId76" Type="http://schemas.openxmlformats.org/officeDocument/2006/relationships/image" Target="media/image41.wmf"/><Relationship Id="rId97" Type="http://schemas.openxmlformats.org/officeDocument/2006/relationships/image" Target="media/image55.wmf"/><Relationship Id="rId104" Type="http://schemas.openxmlformats.org/officeDocument/2006/relationships/chart" Target="charts/chart2.xml"/><Relationship Id="rId120" Type="http://schemas.openxmlformats.org/officeDocument/2006/relationships/image" Target="media/image65.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3.bin"/><Relationship Id="rId87" Type="http://schemas.openxmlformats.org/officeDocument/2006/relationships/image" Target="media/image48.jpeg"/><Relationship Id="rId110" Type="http://schemas.openxmlformats.org/officeDocument/2006/relationships/oleObject" Target="embeddings/oleObject39.bin"/><Relationship Id="rId115" Type="http://schemas.openxmlformats.org/officeDocument/2006/relationships/oleObject" Target="embeddings/oleObject41.bin"/><Relationship Id="rId61" Type="http://schemas.openxmlformats.org/officeDocument/2006/relationships/image" Target="media/image34.wmf"/><Relationship Id="rId82" Type="http://schemas.openxmlformats.org/officeDocument/2006/relationships/image" Target="media/image44.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29.bin"/><Relationship Id="rId100" Type="http://schemas.openxmlformats.org/officeDocument/2006/relationships/oleObject" Target="embeddings/oleObject37.bin"/><Relationship Id="rId105" Type="http://schemas.openxmlformats.org/officeDocument/2006/relationships/image" Target="media/image58.png"/><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oleObject" Target="embeddings/oleObject36.bin"/><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24.bin"/><Relationship Id="rId116" Type="http://schemas.openxmlformats.org/officeDocument/2006/relationships/oleObject" Target="embeddings/oleObject42.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9.wmf"/><Relationship Id="rId111" Type="http://schemas.openxmlformats.org/officeDocument/2006/relationships/image" Target="media/image61.png"/><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30.png"/><Relationship Id="rId106" Type="http://schemas.microsoft.com/office/2007/relationships/hdphoto" Target="media/hdphoto1.wdp"/><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D473E3E-51F1-4504-B4E3-796CF877B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8</TotalTime>
  <Pages>27</Pages>
  <Words>7111</Words>
  <Characters>8748</Characters>
  <Application>Microsoft Office Word</Application>
  <DocSecurity>0</DocSecurity>
  <Lines>380</Lines>
  <Paragraphs>251</Paragraphs>
  <ScaleCrop>false</ScaleCrop>
  <Company>Lenovo (Beijing) Limited</Company>
  <LinksUpToDate>false</LinksUpToDate>
  <CharactersWithSpaces>1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97</cp:revision>
  <dcterms:created xsi:type="dcterms:W3CDTF">2017-05-10T02:52:00Z</dcterms:created>
  <dcterms:modified xsi:type="dcterms:W3CDTF">2017-05-18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